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7FCCE634" w:rsidR="003B710A" w:rsidRDefault="00EA3852" w:rsidP="007139F6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27: </w:t>
      </w:r>
      <w:r w:rsidR="007139F6"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2pt" o:ole="">
            <v:imagedata r:id="rId5" o:title=""/>
          </v:shape>
          <o:OLEObject Type="Embed" ProgID="Equation.DSMT4" ShapeID="_x0000_i1025" DrawAspect="Content" ObjectID="_1822217061" r:id="rId6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26" type="#_x0000_t75" style="width:187.2pt;height:18pt" o:ole="">
            <v:imagedata r:id="rId7" o:title=""/>
          </v:shape>
          <o:OLEObject Type="Embed" ProgID="Equation.DSMT4" ShapeID="_x0000_i1026" DrawAspect="Content" ObjectID="_1822217062" r:id="rId8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27" type="#_x0000_t75" style="width:42pt;height:16.8pt" o:ole="">
            <v:imagedata r:id="rId9" o:title=""/>
          </v:shape>
          <o:OLEObject Type="Embed" ProgID="Equation.DSMT4" ShapeID="_x0000_i1027" DrawAspect="Content" ObjectID="_1822217063" r:id="rId10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34E87197" w14:textId="77777777" w:rsidR="00547573" w:rsidRDefault="00547573" w:rsidP="00F14AB0">
      <w:pPr>
        <w:rPr>
          <w:sz w:val="24"/>
          <w:szCs w:val="20"/>
        </w:rPr>
      </w:pPr>
    </w:p>
    <w:p w14:paraId="2DFDE164" w14:textId="77777777" w:rsidR="00547573" w:rsidRDefault="00547573" w:rsidP="00F14AB0">
      <w:pPr>
        <w:rPr>
          <w:sz w:val="24"/>
          <w:szCs w:val="20"/>
        </w:rPr>
      </w:pPr>
    </w:p>
    <w:p w14:paraId="0038AC5E" w14:textId="77777777" w:rsidR="00547573" w:rsidRDefault="00547573" w:rsidP="00F14AB0">
      <w:pPr>
        <w:rPr>
          <w:sz w:val="24"/>
          <w:szCs w:val="20"/>
        </w:rPr>
      </w:pPr>
    </w:p>
    <w:p w14:paraId="43876FF0" w14:textId="77777777" w:rsidR="00547573" w:rsidRDefault="00547573" w:rsidP="00F14AB0">
      <w:pPr>
        <w:rPr>
          <w:sz w:val="24"/>
          <w:szCs w:val="20"/>
        </w:rPr>
      </w:pPr>
    </w:p>
    <w:p w14:paraId="0F9968F1" w14:textId="77777777" w:rsidR="00547573" w:rsidRDefault="00547573" w:rsidP="00F14AB0">
      <w:pPr>
        <w:rPr>
          <w:sz w:val="24"/>
          <w:szCs w:val="20"/>
        </w:rPr>
      </w:pPr>
    </w:p>
    <w:p w14:paraId="521EE954" w14:textId="77777777" w:rsidR="00547573" w:rsidRDefault="00547573" w:rsidP="00F14AB0">
      <w:pPr>
        <w:rPr>
          <w:sz w:val="24"/>
          <w:szCs w:val="20"/>
        </w:rPr>
      </w:pPr>
    </w:p>
    <w:p w14:paraId="5F501E10" w14:textId="77777777" w:rsidR="00547573" w:rsidRDefault="00547573" w:rsidP="00F14AB0">
      <w:pPr>
        <w:rPr>
          <w:sz w:val="24"/>
          <w:szCs w:val="20"/>
        </w:rPr>
      </w:pPr>
    </w:p>
    <w:p w14:paraId="12FD137D" w14:textId="77777777" w:rsidR="00547573" w:rsidRPr="00F14AB0" w:rsidRDefault="00547573" w:rsidP="00F14AB0">
      <w:pPr>
        <w:rPr>
          <w:sz w:val="24"/>
          <w:szCs w:val="20"/>
        </w:rPr>
      </w:pPr>
    </w:p>
    <w:p w14:paraId="646F05DA" w14:textId="7D121AEE" w:rsidR="0040204D" w:rsidRDefault="0040204D" w:rsidP="0040204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Bài 29: </w:t>
      </w:r>
      <w:r w:rsidR="00547573">
        <w:rPr>
          <w:b/>
          <w:bCs/>
          <w:sz w:val="26"/>
          <w:szCs w:val="26"/>
        </w:rPr>
        <w:t>Bài tập ngày tháng năm</w:t>
      </w:r>
    </w:p>
    <w:p w14:paraId="369E234C" w14:textId="140F9A64" w:rsidR="009E3379" w:rsidRPr="009E3379" w:rsidRDefault="009E3379" w:rsidP="0040204D">
      <w:pPr>
        <w:spacing w:line="360" w:lineRule="auto"/>
        <w:jc w:val="both"/>
        <w:rPr>
          <w:b/>
          <w:bCs/>
          <w:sz w:val="24"/>
          <w:szCs w:val="24"/>
        </w:rPr>
      </w:pPr>
      <w:r w:rsidRPr="009E3379">
        <w:rPr>
          <w:b/>
          <w:bCs/>
          <w:sz w:val="24"/>
          <w:szCs w:val="24"/>
        </w:rPr>
        <w:t>Câu b</w:t>
      </w:r>
    </w:p>
    <w:p w14:paraId="1EEECAC8" w14:textId="0D0705F0" w:rsidR="00547573" w:rsidRDefault="00547573" w:rsidP="0040204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Ý tưởng:</w:t>
      </w:r>
    </w:p>
    <w:p w14:paraId="5B6BE199" w14:textId="30BDBC03" w:rsidR="00547573" w:rsidRDefault="00547573" w:rsidP="00547573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số ngày các tháng trước đó</w:t>
      </w:r>
    </w:p>
    <w:p w14:paraId="16649EBA" w14:textId="722A281A" w:rsidR="007139F6" w:rsidRDefault="00547573" w:rsidP="007139F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thêm ngày của tháng hiện tại</w:t>
      </w:r>
    </w:p>
    <w:p w14:paraId="0F434235" w14:textId="2EC9C86A" w:rsidR="004A2EC4" w:rsidRDefault="004A2EC4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4A2EC4">
        <w:rPr>
          <w:b/>
          <w:bCs/>
          <w:sz w:val="24"/>
          <w:szCs w:val="24"/>
        </w:rPr>
        <w:t>Câu c</w:t>
      </w:r>
    </w:p>
    <w:p w14:paraId="23B9B0D4" w14:textId="1F586560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ếu ngày == 1</w:t>
      </w:r>
    </w:p>
    <w:p w14:paraId="36E22EB1" w14:textId="3E3A1FAD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ếu tháng == 1</w:t>
      </w:r>
    </w:p>
    <w:p w14:paraId="1D88893C" w14:textId="4E48FBF4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31, tháng 12, năm = năm – 1</w:t>
      </w:r>
    </w:p>
    <w:p w14:paraId="41A042AD" w14:textId="3EAE2E9A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gược lại tháng != 1</w:t>
      </w:r>
    </w:p>
    <w:p w14:paraId="6A01EB83" w14:textId="782D3911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háng = tháng – 1</w:t>
      </w:r>
    </w:p>
    <w:p w14:paraId="6A100CCA" w14:textId="66A0591E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số ngày trong tháng trước</w:t>
      </w:r>
    </w:p>
    <w:p w14:paraId="6276E26E" w14:textId="18E324F6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gược lại ngày != 1</w:t>
      </w:r>
    </w:p>
    <w:p w14:paraId="71796D1E" w14:textId="74730259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Ngày =  ngày </w:t>
      </w:r>
      <w:r w:rsidR="008B3EB8">
        <w:rPr>
          <w:sz w:val="24"/>
          <w:szCs w:val="24"/>
        </w:rPr>
        <w:t>–</w:t>
      </w:r>
      <w:r>
        <w:rPr>
          <w:sz w:val="24"/>
          <w:szCs w:val="24"/>
        </w:rPr>
        <w:t xml:space="preserve"> 1</w:t>
      </w:r>
    </w:p>
    <w:p w14:paraId="3F40ADE4" w14:textId="134F79F1" w:rsidR="008B3EB8" w:rsidRDefault="008B3EB8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8B3EB8">
        <w:rPr>
          <w:b/>
          <w:bCs/>
          <w:sz w:val="24"/>
          <w:szCs w:val="24"/>
        </w:rPr>
        <w:t>Câu d</w:t>
      </w:r>
    </w:p>
    <w:p w14:paraId="5BC8EBAC" w14:textId="248B23E6" w:rsidR="004B6B47" w:rsidRDefault="004B6B47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Xử lý như sau:</w:t>
      </w:r>
    </w:p>
    <w:p w14:paraId="07624823" w14:textId="18A8E927" w:rsidR="004B6B47" w:rsidRP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4B6B47">
        <w:rPr>
          <w:sz w:val="24"/>
          <w:szCs w:val="24"/>
        </w:rPr>
        <w:t xml:space="preserve">14/07/2024 </w:t>
      </w:r>
      <w:r w:rsidRPr="004B6B47">
        <w:sym w:font="Wingdings" w:char="F0E0"/>
      </w:r>
      <w:r w:rsidRPr="004B6B47">
        <w:rPr>
          <w:sz w:val="24"/>
          <w:szCs w:val="24"/>
        </w:rPr>
        <w:t xml:space="preserve"> chưa cuối tháng </w:t>
      </w:r>
      <w:r w:rsidRPr="004B6B47">
        <w:sym w:font="Wingdings" w:char="F0E0"/>
      </w:r>
      <w:r w:rsidRPr="004B6B47">
        <w:rPr>
          <w:sz w:val="24"/>
          <w:szCs w:val="24"/>
        </w:rPr>
        <w:t xml:space="preserve"> tăng ngày (15/07/2024)</w:t>
      </w:r>
    </w:p>
    <w:p w14:paraId="18CBFFC1" w14:textId="50CB229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0/04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ăng tháng (01/05/2024)</w:t>
      </w:r>
    </w:p>
    <w:p w14:paraId="05FCFCF3" w14:textId="4BD40877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8/02/2023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3</w:t>
      </w:r>
    </w:p>
    <w:p w14:paraId="0CB9F46C" w14:textId="5D0CC53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9/0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nhuận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4</w:t>
      </w:r>
    </w:p>
    <w:p w14:paraId="139BEB8A" w14:textId="38C9772F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1/1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năm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1 năm sau (01/01/2025)</w:t>
      </w:r>
    </w:p>
    <w:p w14:paraId="7DAAAF73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37C6E71E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7F9B8292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2240AB04" w14:textId="77777777" w:rsidR="004B6B47" w:rsidRP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0D52A632" w14:textId="6576B81B" w:rsidR="00547573" w:rsidRPr="004A2EC4" w:rsidRDefault="004A2EC4" w:rsidP="00547573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lastRenderedPageBreak/>
        <w:t>Bài 30: Truyền tham chiếu và tham trị</w:t>
      </w:r>
    </w:p>
    <w:p w14:paraId="111641B5" w14:textId="2343CF77" w:rsidR="007139F6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trị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photo giá trị gốc rồi đưa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hàm làm việc trên bản sao, không ảnh hưởng giá trị thật</w:t>
      </w:r>
    </w:p>
    <w:p w14:paraId="2FC1D1F1" w14:textId="639AFCB2" w:rsidR="00704DEE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chiếu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đưa địa chỉ nhà của biến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khi biến trong hàm thay đổi thì cũng thay đổi giá trị biến trong hàm main.</w:t>
      </w:r>
    </w:p>
    <w:p w14:paraId="70941880" w14:textId="008F1075" w:rsidR="00543292" w:rsidRPr="00543292" w:rsidRDefault="00543292" w:rsidP="00543292">
      <w:pPr>
        <w:jc w:val="both"/>
        <w:rPr>
          <w:b/>
          <w:bCs/>
          <w:sz w:val="26"/>
          <w:szCs w:val="26"/>
        </w:rPr>
      </w:pPr>
      <w:r w:rsidRPr="00543292">
        <w:rPr>
          <w:b/>
          <w:bCs/>
          <w:sz w:val="26"/>
          <w:szCs w:val="26"/>
        </w:rPr>
        <w:t>Bài 35: Mảng một chiều</w:t>
      </w:r>
    </w:p>
    <w:p w14:paraId="37346E83" w14:textId="11DF6764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Mảng là: </w:t>
      </w:r>
    </w:p>
    <w:p w14:paraId="7C7CDB29" w14:textId="77777777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Một kiểu dữ liệu có cấu trúc do người lập trình định nghĩa.</w:t>
      </w:r>
    </w:p>
    <w:p w14:paraId="5CF0AD0D" w14:textId="77777777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Biểu diễn một dãy các biến có cùng kiểu. Ví dụ: dãy các số nguyên, dãy các ký tự…</w:t>
      </w:r>
    </w:p>
    <w:p w14:paraId="3C9BD76C" w14:textId="77777777" w:rsid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Kích thước được xác định ngay khi khai báo và không bao giờ thay đổi (mảng tĩnh).</w:t>
      </w:r>
    </w:p>
    <w:p w14:paraId="08703EEC" w14:textId="150A062E" w:rsidR="00543292" w:rsidRP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br/>
      </w:r>
      <w:r w:rsidRPr="00543292">
        <w:rPr>
          <w:b/>
          <w:bCs/>
          <w:sz w:val="24"/>
          <w:szCs w:val="20"/>
        </w:rPr>
        <w:t>Khai báo mảng:</w:t>
      </w:r>
      <w:r w:rsidRPr="00543292">
        <w:rPr>
          <w:sz w:val="24"/>
          <w:szCs w:val="20"/>
        </w:rPr>
        <w:t> </w:t>
      </w:r>
    </w:p>
    <w:p w14:paraId="536A0F33" w14:textId="77777777" w:rsid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&lt;kiểu dữ liệu&gt; &lt;tên biến mảng&gt;[&lt;số phần tử&gt;];</w:t>
      </w:r>
    </w:p>
    <w:p w14:paraId="5F875250" w14:textId="49B22412" w:rsid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Chúng ta có thể khởi tạo giá trị cho mảng một chiều lúc khai báo.</w:t>
      </w:r>
    </w:p>
    <w:p w14:paraId="7EF81882" w14:textId="3D353F91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Gán dữ liệu và truy xuất dữ liệu vào các phần tử bên trong mảng.</w:t>
      </w:r>
    </w:p>
    <w:p w14:paraId="07DE3FCC" w14:textId="77777777" w:rsidR="00543292" w:rsidRPr="007139F6" w:rsidRDefault="00543292" w:rsidP="00543292">
      <w:pPr>
        <w:jc w:val="both"/>
        <w:rPr>
          <w:sz w:val="24"/>
          <w:szCs w:val="20"/>
        </w:rPr>
      </w:pPr>
    </w:p>
    <w:sectPr w:rsidR="00543292" w:rsidRPr="007139F6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FE1F30"/>
    <w:multiLevelType w:val="hybridMultilevel"/>
    <w:tmpl w:val="1B34F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0677D"/>
    <w:multiLevelType w:val="hybridMultilevel"/>
    <w:tmpl w:val="D03AC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6A045D"/>
    <w:multiLevelType w:val="multilevel"/>
    <w:tmpl w:val="4894A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05410043">
    <w:abstractNumId w:val="1"/>
  </w:num>
  <w:num w:numId="2" w16cid:durableId="1495728448">
    <w:abstractNumId w:val="0"/>
  </w:num>
  <w:num w:numId="3" w16cid:durableId="3280280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52827"/>
    <w:rsid w:val="00064E51"/>
    <w:rsid w:val="00132608"/>
    <w:rsid w:val="0030017A"/>
    <w:rsid w:val="003B710A"/>
    <w:rsid w:val="0040204D"/>
    <w:rsid w:val="00492740"/>
    <w:rsid w:val="004A2EC4"/>
    <w:rsid w:val="004B6B47"/>
    <w:rsid w:val="005005BC"/>
    <w:rsid w:val="00543292"/>
    <w:rsid w:val="00547573"/>
    <w:rsid w:val="005D25CF"/>
    <w:rsid w:val="0067259B"/>
    <w:rsid w:val="00704DEE"/>
    <w:rsid w:val="007139F6"/>
    <w:rsid w:val="007C36EC"/>
    <w:rsid w:val="0081042D"/>
    <w:rsid w:val="00883B55"/>
    <w:rsid w:val="008B3EB8"/>
    <w:rsid w:val="009E3379"/>
    <w:rsid w:val="00AB4388"/>
    <w:rsid w:val="00B43375"/>
    <w:rsid w:val="00B62EC4"/>
    <w:rsid w:val="00C27D48"/>
    <w:rsid w:val="00CF0E51"/>
    <w:rsid w:val="00D45C27"/>
    <w:rsid w:val="00E0392F"/>
    <w:rsid w:val="00EA3852"/>
    <w:rsid w:val="00EB559A"/>
    <w:rsid w:val="00F1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204D"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419</Words>
  <Characters>1369</Characters>
  <Application>Microsoft Office Word</Application>
  <DocSecurity>0</DocSecurity>
  <Lines>6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15</cp:revision>
  <dcterms:created xsi:type="dcterms:W3CDTF">2025-10-12T07:56:00Z</dcterms:created>
  <dcterms:modified xsi:type="dcterms:W3CDTF">2025-10-1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